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</p:sldMasterIdLst>
  <p:notesMasterIdLst>
    <p:notesMasterId r:id="rId31"/>
  </p:notesMasterIdLst>
  <p:sldIdLst>
    <p:sldId id="270" r:id="rId3"/>
    <p:sldId id="320" r:id="rId4"/>
    <p:sldId id="317" r:id="rId5"/>
    <p:sldId id="321" r:id="rId6"/>
    <p:sldId id="318" r:id="rId7"/>
    <p:sldId id="322" r:id="rId8"/>
    <p:sldId id="291" r:id="rId9"/>
    <p:sldId id="311" r:id="rId10"/>
    <p:sldId id="271" r:id="rId11"/>
    <p:sldId id="316" r:id="rId12"/>
    <p:sldId id="314" r:id="rId13"/>
    <p:sldId id="313" r:id="rId14"/>
    <p:sldId id="312" r:id="rId15"/>
    <p:sldId id="310" r:id="rId16"/>
    <p:sldId id="272" r:id="rId17"/>
    <p:sldId id="323" r:id="rId18"/>
    <p:sldId id="292" r:id="rId19"/>
    <p:sldId id="293" r:id="rId20"/>
    <p:sldId id="294" r:id="rId21"/>
    <p:sldId id="295" r:id="rId22"/>
    <p:sldId id="296" r:id="rId23"/>
    <p:sldId id="299" r:id="rId24"/>
    <p:sldId id="300" r:id="rId25"/>
    <p:sldId id="298" r:id="rId26"/>
    <p:sldId id="302" r:id="rId27"/>
    <p:sldId id="325" r:id="rId28"/>
    <p:sldId id="324" r:id="rId29"/>
    <p:sldId id="297" r:id="rId30"/>
  </p:sldIdLst>
  <p:sldSz cx="9144000" cy="6858000" type="screen4x3"/>
  <p:notesSz cx="6858000" cy="9945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3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97" autoAdjust="0"/>
    <p:restoredTop sz="97810" autoAdjust="0"/>
  </p:normalViewPr>
  <p:slideViewPr>
    <p:cSldViewPr>
      <p:cViewPr>
        <p:scale>
          <a:sx n="60" d="100"/>
          <a:sy n="60" d="100"/>
        </p:scale>
        <p:origin x="-900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A306B-4F1F-4224-987B-D738A1DCE4FE}" type="datetimeFigureOut">
              <a:rPr lang="en-GB" smtClean="0"/>
              <a:pPr/>
              <a:t>10/07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182F9-A4F6-4F90-9EAF-2AC6BA4A5B7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687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383292-CD06-4588-BB89-EFF61963A8E0}" type="slidenum">
              <a:rPr lang="en-US"/>
              <a:pPr/>
              <a:t>4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‘Courtesy’ button - if need to pop out of room press this &amp; then when return press again</a:t>
            </a:r>
          </a:p>
          <a:p>
            <a:r>
              <a:rPr lang="en-GB" dirty="0" smtClean="0"/>
              <a:t>‘Hand up/down’ – press to put hand down</a:t>
            </a:r>
          </a:p>
          <a:p>
            <a:r>
              <a:rPr lang="en-GB" dirty="0" smtClean="0"/>
              <a:t>Tick/Cross - need to unselect</a:t>
            </a:r>
            <a:r>
              <a:rPr lang="en-GB" baseline="0" dirty="0" smtClean="0"/>
              <a:t> as well</a:t>
            </a:r>
            <a:endParaRPr lang="en-GB" dirty="0" smtClean="0"/>
          </a:p>
          <a:p>
            <a:r>
              <a:rPr lang="en-GB" dirty="0" smtClean="0"/>
              <a:t>Emoticons</a:t>
            </a:r>
            <a:r>
              <a:rPr lang="en-GB" baseline="0" dirty="0" smtClean="0"/>
              <a:t> last for few seconds then disappear</a:t>
            </a:r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MEI-Title (2).jpg 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87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71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F124-68F0-4BC3-8D98-3DB64C2CE4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6057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D5D2C-3324-432B-8ACC-F6D896E971E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4712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0997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47859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0656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08040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0813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052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2029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18702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13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803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50887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166BB-AD29-42AA-A995-46BC3693FB21}" type="datetimeFigureOut">
              <a:rPr lang="en-GB" smtClean="0">
                <a:solidFill>
                  <a:srgbClr val="ACCBF9"/>
                </a:solidFill>
              </a:rPr>
              <a:pPr/>
              <a:t>10/07/2013</a:t>
            </a:fld>
            <a:endParaRPr lang="en-GB">
              <a:solidFill>
                <a:srgbClr val="ACCB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srgbClr val="ACCB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D7DE4-E136-4B91-9264-A0D3E1B2282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9327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MEI-Title (2).jpg 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3332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1380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0999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681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042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049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5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MEI-Header (2).jpg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235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00235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235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235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51D7DE4-E136-4B91-9264-A0D3E1B22828}" type="slidenum">
              <a:rPr lang="en-GB" smtClean="0"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srgbClr val="ACCBF9"/>
              </a:solidFill>
              <a:latin typeface="Calibri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6E6166BB-AD29-42AA-A995-46BC3693FB21}" type="datetimeFigureOut">
              <a:rPr lang="en-GB" smtClean="0">
                <a:solidFill>
                  <a:srgbClr val="ACCBF9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10/07/2013</a:t>
            </a:fld>
            <a:endParaRPr lang="en-GB">
              <a:solidFill>
                <a:srgbClr val="ACCBF9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0406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Features%20of%20Completed%20the%20Square%20Form%20for%20a%20Quadratic.ggb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Discriminant%20of%20a%20Quadratic.ggb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Completing%20the%20square.ggb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536" y="835551"/>
            <a:ext cx="8352928" cy="1728192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AS Core Maths-TAM Online </a:t>
            </a: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Session 1: Basic Algebra and Uncertainty</a:t>
            </a:r>
            <a:b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</a:b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 </a:t>
            </a:r>
            <a:endParaRPr lang="en-GB" sz="4000" b="1" dirty="0" smtClean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508" y="2132856"/>
            <a:ext cx="7884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A couple of warm-up questions before we get started…</a:t>
            </a:r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Content Placeholder 4"/>
          <p:cNvSpPr txBox="1">
            <a:spLocks/>
          </p:cNvSpPr>
          <p:nvPr/>
        </p:nvSpPr>
        <p:spPr>
          <a:xfrm>
            <a:off x="457200" y="2806823"/>
            <a:ext cx="3394720" cy="2428455"/>
          </a:xfrm>
          <a:prstGeom prst="rect">
            <a:avLst/>
          </a:prstGeom>
          <a:ln w="9525">
            <a:solidFill>
              <a:schemeClr val="accent4">
                <a:lumMod val="75000"/>
              </a:schemeClr>
            </a:solidFill>
          </a:ln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. A quadratic equation has roots </a:t>
            </a:r>
          </a:p>
          <a:p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at could the equation be?</a:t>
            </a:r>
            <a:endParaRPr lang="en-GB" sz="2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59019"/>
              </p:ext>
            </p:extLst>
          </p:nvPr>
        </p:nvGraphicFramePr>
        <p:xfrm>
          <a:off x="1187450" y="3557588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57588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83968" y="2806823"/>
            <a:ext cx="4104456" cy="3816429"/>
          </a:xfrm>
          <a:prstGeom prst="rect">
            <a:avLst/>
          </a:prstGeom>
          <a:ln w="9525">
            <a:solidFill>
              <a:schemeClr val="accent4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2. How can you find the radius of the pipe shown if the only measurement you can take is the one marked h?</a:t>
            </a: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7" y="4193086"/>
            <a:ext cx="2348698" cy="2403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67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459" y="980728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3600" b="1" kern="1200" spc="-1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Given that the coefficient of x</a:t>
            </a:r>
            <a:r>
              <a:rPr lang="en-GB" sz="3600" b="1" kern="1200" spc="-100" baseline="300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2</a:t>
            </a:r>
            <a:r>
              <a:rPr lang="en-GB" sz="3600" b="1" kern="1200" spc="-1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 is 2, what is the y-intercept?</a:t>
            </a:r>
            <a:endParaRPr lang="en-GB" sz="4000" b="1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276872"/>
            <a:ext cx="5557985" cy="409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396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459" y="980728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3600" b="1" kern="1200" spc="-1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Features of Completing the Square</a:t>
            </a:r>
            <a:endParaRPr lang="en-GB" sz="4000" b="1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95536" y="2276872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Clr>
                <a:schemeClr val="accent4">
                  <a:lumMod val="75000"/>
                </a:schemeClr>
              </a:buClr>
              <a:buNone/>
            </a:pPr>
            <a:r>
              <a:rPr lang="en-GB" dirty="0">
                <a:latin typeface="Arial" pitchFamily="34" charset="0"/>
                <a:cs typeface="Arial" pitchFamily="34" charset="0"/>
                <a:hlinkClick r:id="rId2" action="ppaction://hlinkfile"/>
              </a:rPr>
              <a:t>Features of Completed the Square Form for a Quadratic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10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4704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/>
                </a:solidFill>
                <a:latin typeface="Rockwell" pitchFamily="18" charset="0"/>
              </a:rPr>
              <a:t>Proving the Quadratic Formula</a:t>
            </a:r>
            <a:endParaRPr lang="en-GB" sz="4000" b="1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762000" y="1484784"/>
                <a:ext cx="7620000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28600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05840" indent="-228600" algn="l" defTabSz="914400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80160" indent="-228600" algn="l" defTabSz="914400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54480" indent="-228600" algn="l" defTabSz="914400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03120" indent="-182880" algn="l" defTabSz="914400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182880" algn="l" defTabSz="914400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14300" indent="0" fontAlgn="auto">
                  <a:spcAft>
                    <a:spcPts val="0"/>
                  </a:spcAft>
                  <a:buClr>
                    <a:schemeClr val="accent4">
                      <a:lumMod val="75000"/>
                    </a:schemeClr>
                  </a:buClr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800" smtClean="0">
                          <a:latin typeface="Cambria Math"/>
                          <a:cs typeface="Arial" pitchFamily="34" charset="0"/>
                        </a:rPr>
                        <m:t>If</m:t>
                      </m:r>
                      <m:r>
                        <a:rPr lang="en-GB" sz="2800" smtClean="0">
                          <a:latin typeface="Cambria Math"/>
                          <a:cs typeface="Arial" pitchFamily="34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GB" sz="2800" smtClean="0">
                          <a:latin typeface="Cambria Math"/>
                          <a:cs typeface="Arial" pitchFamily="34" charset="0"/>
                        </a:rPr>
                        <m:t>a</m:t>
                      </m:r>
                      <m:sSup>
                        <m:sSupPr>
                          <m:ctrlPr>
                            <a:rPr lang="en-GB" sz="2800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800" smtClean="0">
                              <a:latin typeface="Cambria Math"/>
                              <a:cs typeface="Arial" pitchFamily="34" charset="0"/>
                            </a:rPr>
                            <m:t>x</m:t>
                          </m:r>
                        </m:e>
                        <m:sup>
                          <m:r>
                            <a:rPr lang="en-GB" sz="2800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p>
                      </m:sSup>
                      <m:r>
                        <a:rPr lang="en-GB" sz="2800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GB" sz="2800" smtClean="0">
                          <a:latin typeface="Cambria Math"/>
                          <a:cs typeface="Arial" pitchFamily="34" charset="0"/>
                        </a:rPr>
                        <m:t>bx</m:t>
                      </m:r>
                      <m:r>
                        <a:rPr lang="en-GB" sz="2800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GB" sz="2800" smtClean="0">
                          <a:latin typeface="Cambria Math"/>
                          <a:cs typeface="Arial" pitchFamily="34" charset="0"/>
                        </a:rPr>
                        <m:t>c</m:t>
                      </m:r>
                      <m:r>
                        <a:rPr lang="en-GB" sz="2800" smtClean="0">
                          <a:latin typeface="Cambria Math"/>
                          <a:cs typeface="Arial" pitchFamily="34" charset="0"/>
                        </a:rPr>
                        <m:t>=0</m:t>
                      </m:r>
                      <m:r>
                        <a:rPr lang="en-GB" sz="2800" i="1" smtClean="0">
                          <a:latin typeface="Cambria Math"/>
                          <a:cs typeface="Arial" pitchFamily="34" charset="0"/>
                        </a:rPr>
                        <m:t>   </m:t>
                      </m:r>
                      <m:r>
                        <a:rPr lang="en-GB" sz="2800" i="1" smtClean="0">
                          <a:latin typeface="Cambria Math"/>
                          <a:cs typeface="Arial" pitchFamily="34" charset="0"/>
                        </a:rPr>
                        <m:t>𝑡h𝑒𝑛</m:t>
                      </m:r>
                      <m:r>
                        <a:rPr lang="en-GB" sz="2800" i="1" smtClean="0">
                          <a:latin typeface="Cambria Math"/>
                          <a:cs typeface="Arial" pitchFamily="34" charset="0"/>
                        </a:rPr>
                        <m:t>  </m:t>
                      </m:r>
                      <m:r>
                        <a:rPr lang="en-GB" sz="2800" i="1" dirty="0">
                          <a:latin typeface="Cambria Math"/>
                          <a:cs typeface="Arial" pitchFamily="34" charset="0"/>
                        </a:rPr>
                        <m:t>𝑥</m:t>
                      </m:r>
                      <m:r>
                        <a:rPr lang="en-GB" sz="2800" i="1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  <m:t>𝑏</m:t>
                          </m:r>
                          <m: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2800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2800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latin typeface="Cambria Math"/>
                                      <a:cs typeface="Arial" pitchFamily="34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latin typeface="Cambria Math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800" i="1">
                                  <a:latin typeface="Cambria Math"/>
                                  <a:cs typeface="Arial" pitchFamily="34" charset="0"/>
                                </a:rPr>
                                <m:t>−4</m:t>
                              </m:r>
                              <m:r>
                                <a:rPr lang="en-GB" sz="2800" i="1">
                                  <a:latin typeface="Cambria Math"/>
                                  <a:cs typeface="Arial" pitchFamily="34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  <m:r>
                            <a:rPr lang="en-GB" sz="2800" i="1">
                              <a:latin typeface="Cambria Math"/>
                              <a:cs typeface="Arial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28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84784"/>
                <a:ext cx="7620000" cy="47525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81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6712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4000" b="1" kern="1200" spc="-1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The Discriminant</a:t>
            </a:r>
            <a:endParaRPr lang="en-GB" b="1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1640" y="256490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itchFamily="34" charset="0"/>
                <a:cs typeface="Arial" pitchFamily="34" charset="0"/>
              </a:rPr>
              <a:t>;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484784"/>
                <a:ext cx="8280920" cy="5256584"/>
              </a:xfrm>
            </p:spPr>
            <p:txBody>
              <a:bodyPr>
                <a:normAutofit fontScale="92500"/>
              </a:bodyPr>
              <a:lstStyle/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/>
                          <a:cs typeface="Arial" pitchFamily="34" charset="0"/>
                        </a:rPr>
                        <m:t>x</m:t>
                      </m:r>
                      <m:r>
                        <a:rPr lang="en-GB" b="0" i="0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GB" i="0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i="0" smtClean="0">
                              <a:latin typeface="Cambria Math"/>
                              <a:cs typeface="Arial" pitchFamily="34" charset="0"/>
                            </a:rPr>
                            <m:t>b</m:t>
                          </m:r>
                          <m:r>
                            <a:rPr lang="en-GB" i="0" smtClean="0">
                              <a:latin typeface="Cambria Math"/>
                              <a:cs typeface="Arial" pitchFamily="34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i="0" smtClean="0">
                                      <a:latin typeface="Cambria Math"/>
                                      <a:cs typeface="Arial" pitchFamily="34" charset="0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i="0" smtClean="0">
                                      <a:latin typeface="Cambria Math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i="0" smtClean="0">
                                  <a:latin typeface="Cambria Math"/>
                                  <a:cs typeface="Arial" pitchFamily="34" charset="0"/>
                                </a:rPr>
                                <m:t>−4</m:t>
                              </m:r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  <a:cs typeface="Arial" pitchFamily="34" charset="0"/>
                                </a:rPr>
                                <m:t>ac</m:t>
                              </m:r>
                            </m:e>
                          </m:rad>
                        </m:num>
                        <m:den>
                          <m:r>
                            <a:rPr lang="en-GB" i="0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GB" i="0" smtClean="0">
                              <a:latin typeface="Cambria Math"/>
                              <a:cs typeface="Arial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GB" dirty="0" smtClean="0">
                  <a:latin typeface="Arial" pitchFamily="34" charset="0"/>
                  <a:cs typeface="Arial" pitchFamily="34" charset="0"/>
                </a:endParaRP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endParaRPr lang="en-GB" dirty="0" smtClean="0">
                  <a:latin typeface="Arial" pitchFamily="34" charset="0"/>
                  <a:cs typeface="Arial" pitchFamily="34" charset="0"/>
                </a:endParaRPr>
              </a:p>
              <a:p>
                <a:pPr marL="114300" indent="0" algn="ctr">
                  <a:buClr>
                    <a:schemeClr val="accent4">
                      <a:lumMod val="75000"/>
                    </a:schemeClr>
                  </a:buClr>
                  <a:buNone/>
                </a:pPr>
                <a:r>
                  <a:rPr lang="en-GB" dirty="0" smtClean="0">
                    <a:latin typeface="Arial" pitchFamily="34" charset="0"/>
                    <a:cs typeface="Arial" pitchFamily="34" charset="0"/>
                    <a:hlinkClick r:id="rId2" action="ppaction://hlinkfile"/>
                  </a:rPr>
                  <a:t>Discriminant </a:t>
                </a:r>
                <a:r>
                  <a:rPr lang="en-GB" dirty="0" err="1" smtClean="0">
                    <a:latin typeface="Arial" pitchFamily="34" charset="0"/>
                    <a:cs typeface="Arial" pitchFamily="34" charset="0"/>
                    <a:hlinkClick r:id="rId2" action="ppaction://hlinkfile"/>
                  </a:rPr>
                  <a:t>Geogebra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  <a:hlinkClick r:id="rId2" action="ppaction://hlinkfile"/>
                  </a:rPr>
                  <a:t> File</a:t>
                </a:r>
                <a:endParaRPr lang="en-GB" dirty="0" smtClean="0">
                  <a:latin typeface="Arial" pitchFamily="34" charset="0"/>
                  <a:cs typeface="Arial" pitchFamily="34" charset="0"/>
                </a:endParaRPr>
              </a:p>
              <a:p>
                <a:pPr marL="114300" indent="0" algn="ctr">
                  <a:buClr>
                    <a:schemeClr val="accent4">
                      <a:lumMod val="75000"/>
                    </a:schemeClr>
                  </a:buClr>
                  <a:buNone/>
                </a:pPr>
                <a:endParaRPr lang="en-GB" dirty="0" smtClean="0">
                  <a:latin typeface="Arial" pitchFamily="34" charset="0"/>
                  <a:cs typeface="Arial" pitchFamily="34" charset="0"/>
                </a:endParaRP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endParaRPr lang="en-GB" dirty="0">
                  <a:latin typeface="Arial" pitchFamily="34" charset="0"/>
                  <a:cs typeface="Arial" pitchFamily="34" charset="0"/>
                </a:endParaRP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  If b</a:t>
                </a:r>
                <a:r>
                  <a:rPr lang="en-GB" baseline="30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 – 4ac &lt; 0  then the equation has no real roots</a:t>
                </a: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  If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GB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 – 4ac 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=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0  then the equation has 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one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real 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root</a:t>
                </a:r>
                <a:endParaRPr lang="en-GB" dirty="0">
                  <a:latin typeface="Arial" pitchFamily="34" charset="0"/>
                  <a:cs typeface="Arial" pitchFamily="34" charset="0"/>
                </a:endParaRP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  If b</a:t>
                </a:r>
                <a:r>
                  <a:rPr lang="en-GB" baseline="30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– 4ac 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&gt;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0  then the equation has </a:t>
                </a:r>
                <a:r>
                  <a:rPr lang="en-GB" dirty="0" smtClean="0">
                    <a:latin typeface="Arial" pitchFamily="34" charset="0"/>
                    <a:cs typeface="Arial" pitchFamily="34" charset="0"/>
                  </a:rPr>
                  <a:t>two </a:t>
                </a:r>
                <a:r>
                  <a:rPr lang="en-GB" dirty="0">
                    <a:latin typeface="Arial" pitchFamily="34" charset="0"/>
                    <a:cs typeface="Arial" pitchFamily="34" charset="0"/>
                  </a:rPr>
                  <a:t>real roots</a:t>
                </a:r>
              </a:p>
              <a:p>
                <a:pPr marL="114300" indent="0">
                  <a:buClr>
                    <a:schemeClr val="accent4">
                      <a:lumMod val="75000"/>
                    </a:schemeClr>
                  </a:buClr>
                  <a:buNone/>
                </a:pPr>
                <a:endParaRPr lang="en-GB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484784"/>
                <a:ext cx="8280920" cy="5256584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96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1433869"/>
            <a:ext cx="6604000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2684" y="908720"/>
            <a:ext cx="8939093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3600" b="1" dirty="0">
                <a:solidFill>
                  <a:schemeClr val="accent6"/>
                </a:solidFill>
                <a:latin typeface="Rockwell" pitchFamily="18" charset="0"/>
              </a:rPr>
              <a:t>Quadratic graphs &amp; transformations</a:t>
            </a:r>
            <a:endParaRPr lang="en-GB" sz="3600" b="1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44380310"/>
              </p:ext>
            </p:extLst>
          </p:nvPr>
        </p:nvGraphicFramePr>
        <p:xfrm>
          <a:off x="6948264" y="2204864"/>
          <a:ext cx="1447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204864"/>
                        <a:ext cx="1447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6275"/>
              </p:ext>
            </p:extLst>
          </p:nvPr>
        </p:nvGraphicFramePr>
        <p:xfrm>
          <a:off x="1117832" y="4591322"/>
          <a:ext cx="71628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3327400" imgH="965200" progId="Equation.DSMT4">
                  <p:embed/>
                </p:oleObj>
              </mc:Choice>
              <mc:Fallback>
                <p:oleObj name="Equation" r:id="rId6" imgW="33274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832" y="4591322"/>
                        <a:ext cx="71628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1079612" y="5013176"/>
            <a:ext cx="75416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1079612" y="5589240"/>
            <a:ext cx="75416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1079612" y="6093296"/>
            <a:ext cx="75416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1079612" y="6669360"/>
            <a:ext cx="75416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2411760" y="4653136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6156176" y="4608831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6948264" y="4608831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7690412" y="4608831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>
            <a:off x="8621216" y="4608831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3347864" y="4653136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4427984" y="4653136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>
            <a:off x="5364088" y="4685062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1643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08720"/>
            <a:ext cx="6604000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80540161"/>
              </p:ext>
            </p:extLst>
          </p:nvPr>
        </p:nvGraphicFramePr>
        <p:xfrm>
          <a:off x="7092280" y="1196752"/>
          <a:ext cx="1447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6752"/>
                        <a:ext cx="1447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55115"/>
              </p:ext>
            </p:extLst>
          </p:nvPr>
        </p:nvGraphicFramePr>
        <p:xfrm>
          <a:off x="849239" y="4482452"/>
          <a:ext cx="7286288" cy="125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2959100" imgH="508000" progId="Equation.DSMT4">
                  <p:embed/>
                </p:oleObj>
              </mc:Choice>
              <mc:Fallback>
                <p:oleObj name="Equation" r:id="rId6" imgW="2959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39" y="4482452"/>
                        <a:ext cx="7286288" cy="1250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917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467600" cy="592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35613"/>
            <a:ext cx="525780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37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749498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/>
                </a:solidFill>
                <a:latin typeface="Rockwell" pitchFamily="18" charset="0"/>
              </a:rPr>
              <a:t>Simultaneous Equations</a:t>
            </a:r>
            <a:endParaRPr lang="en-GB" sz="400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37" y="2348880"/>
            <a:ext cx="7594147" cy="4101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 txBox="1">
                <a:spLocks noGrp="1"/>
              </p:cNvSpPr>
              <p:nvPr>
                <p:ph sz="quarter" idx="3"/>
              </p:nvPr>
            </p:nvSpPr>
            <p:spPr>
              <a:xfrm>
                <a:off x="656505" y="1511728"/>
                <a:ext cx="7830990" cy="837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indent="0">
                  <a:buNone/>
                </a:pPr>
                <a:r>
                  <a:rPr lang="en-GB" sz="2200" dirty="0" smtClean="0">
                    <a:latin typeface="Arial" pitchFamily="34" charset="0"/>
                    <a:cs typeface="Arial" pitchFamily="34" charset="0"/>
                  </a:rPr>
                  <a:t>Q: What does it mean to find the solution of these equations?</a:t>
                </a:r>
              </a:p>
              <a:p>
                <a:pPr marL="0" indent="0">
                  <a:buNone/>
                </a:pPr>
                <a:r>
                  <a:rPr lang="en-GB" sz="2200" dirty="0" smtClean="0"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en-GB" sz="2200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GB" sz="2200" dirty="0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200" b="0" i="0" smtClean="0">
                        <a:latin typeface="Cambria Math"/>
                        <a:cs typeface="Arial" pitchFamily="34" charset="0"/>
                      </a:rPr>
                      <m:t>y</m:t>
                    </m:r>
                    <m:r>
                      <a:rPr lang="en-GB" sz="2200" b="0" i="0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2200" b="0" i="0" smtClean="0">
                        <a:latin typeface="Cambria Math"/>
                        <a:cs typeface="Arial" pitchFamily="34" charset="0"/>
                      </a:rPr>
                      <m:t>x</m:t>
                    </m:r>
                    <m:r>
                      <a:rPr lang="en-GB" sz="2200" b="0" i="0" smtClean="0">
                        <a:latin typeface="Cambria Math"/>
                        <a:cs typeface="Arial" pitchFamily="34" charset="0"/>
                      </a:rPr>
                      <m:t>=3</m:t>
                    </m:r>
                  </m:oMath>
                </a14:m>
                <a:r>
                  <a:rPr lang="en-GB" sz="2200" dirty="0" smtClean="0">
                    <a:latin typeface="Arial" pitchFamily="34" charset="0"/>
                    <a:cs typeface="Arial" pitchFamily="34" charset="0"/>
                  </a:rPr>
                  <a:t>    and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200" b="0" i="0" smtClean="0">
                        <a:latin typeface="Cambria Math"/>
                        <a:cs typeface="Arial" pitchFamily="34" charset="0"/>
                      </a:rPr>
                      <m:t>y</m:t>
                    </m:r>
                    <m:r>
                      <a:rPr lang="en-GB" sz="2200" b="0" i="0" smtClean="0">
                        <a:latin typeface="Cambria Math"/>
                        <a:cs typeface="Arial" pitchFamily="34" charset="0"/>
                      </a:rPr>
                      <m:t>=2</m:t>
                    </m:r>
                    <m:sSup>
                      <m:sSupPr>
                        <m:ctrlPr>
                          <a:rPr lang="en-GB" sz="2200" b="0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200" b="0" i="0" smtClean="0">
                            <a:latin typeface="Cambria Math"/>
                            <a:cs typeface="Arial" pitchFamily="34" charset="0"/>
                          </a:rPr>
                          <m:t>x</m:t>
                        </m:r>
                      </m:e>
                      <m:sup>
                        <m:r>
                          <a:rPr lang="en-GB" sz="2200" b="0" i="0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GB" sz="2200" b="0" i="0" smtClean="0">
                        <a:latin typeface="Cambria Math"/>
                        <a:cs typeface="Arial" pitchFamily="34" charset="0"/>
                      </a:rPr>
                      <m:t>+2</m:t>
                    </m:r>
                  </m:oMath>
                </a14:m>
                <a:endParaRPr lang="en-GB" sz="2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Content Placeholder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656505" y="1511728"/>
                <a:ext cx="7830990" cy="837152"/>
              </a:xfrm>
              <a:prstGeom prst="rect">
                <a:avLst/>
              </a:prstGeom>
              <a:blipFill rotWithShape="1">
                <a:blip r:embed="rId3"/>
                <a:stretch>
                  <a:fillRect l="-1012" t="-3650" r="-312" b="-145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607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821506"/>
          </a:xfrm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/>
                </a:solidFill>
                <a:latin typeface="Rockwell" pitchFamily="18" charset="0"/>
              </a:rPr>
              <a:t>Inequalities (1)</a:t>
            </a:r>
            <a:endParaRPr lang="en-GB" sz="400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 txBox="1">
                <a:spLocks noGrp="1"/>
              </p:cNvSpPr>
              <p:nvPr>
                <p:ph sz="quarter" idx="3"/>
              </p:nvPr>
            </p:nvSpPr>
            <p:spPr>
              <a:xfrm>
                <a:off x="539750" y="1700808"/>
                <a:ext cx="80645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0" smtClean="0"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GB" sz="3200" b="0" i="0" smtClean="0">
                          <a:latin typeface="Cambria Math"/>
                        </a:rPr>
                        <m:t>x</m:t>
                      </m:r>
                      <m:r>
                        <a:rPr lang="en-GB" sz="3200" b="0" i="0" smtClean="0">
                          <a:latin typeface="Cambria Math"/>
                        </a:rPr>
                        <m:t>−3≤10−2</m:t>
                      </m:r>
                      <m:d>
                        <m:dPr>
                          <m:ctrlPr>
                            <a:rPr lang="en-GB" sz="3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sz="3200" b="0" i="0" smtClean="0">
                              <a:latin typeface="Cambria Math"/>
                              <a:ea typeface="Cambria Math"/>
                            </a:rPr>
                            <m:t>2−</m:t>
                          </m:r>
                          <m:r>
                            <m:rPr>
                              <m:sty m:val="p"/>
                            </m:rPr>
                            <a:rPr lang="en-GB" sz="3200" b="0" i="0" smtClean="0">
                              <a:latin typeface="Cambria Math"/>
                              <a:ea typeface="Cambria Math"/>
                            </a:rPr>
                            <m:t>x</m:t>
                          </m:r>
                        </m:e>
                      </m:d>
                    </m:oMath>
                  </m:oMathPara>
                </a14:m>
                <a:endParaRPr lang="en-GB" sz="2200" dirty="0" smtClean="0"/>
              </a:p>
            </p:txBody>
          </p:sp>
        </mc:Choice>
        <mc:Fallback xmlns="">
          <p:sp>
            <p:nvSpPr>
              <p:cNvPr id="5" name="Content Placeholder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539750" y="1700808"/>
                <a:ext cx="806450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587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/>
                </a:solidFill>
                <a:latin typeface="Rockwell" pitchFamily="18" charset="0"/>
              </a:rPr>
              <a:t>Inequalities (2)</a:t>
            </a:r>
            <a:endParaRPr lang="en-GB" sz="400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539552" y="1556792"/>
                <a:ext cx="8064896" cy="4248472"/>
              </a:xfrm>
            </p:spPr>
            <p:txBody>
              <a:bodyPr/>
              <a:lstStyle/>
              <a:p>
                <a:pPr marL="0" lvl="0" indent="0" fontAlgn="auto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GB" sz="360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360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GB" sz="360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360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GB" sz="360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6</m:t>
                      </m:r>
                    </m:oMath>
                  </m:oMathPara>
                </a14:m>
                <a:endParaRPr lang="en-GB" sz="2400" kern="1200" dirty="0">
                  <a:solidFill>
                    <a:prstClr val="black"/>
                  </a:solidFill>
                  <a:latin typeface="Calibri"/>
                </a:endParaRPr>
              </a:p>
              <a:p>
                <a:pPr lvl="2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539552" y="1556792"/>
                <a:ext cx="8064896" cy="4248472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29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980729"/>
            <a:ext cx="7772400" cy="864096"/>
          </a:xfrm>
        </p:spPr>
        <p:txBody>
          <a:bodyPr/>
          <a:lstStyle/>
          <a:p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> 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1988840"/>
            <a:ext cx="7632848" cy="4032448"/>
          </a:xfrm>
        </p:spPr>
        <p:txBody>
          <a:bodyPr/>
          <a:lstStyle/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en-GB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395288" y="692696"/>
            <a:ext cx="8229600" cy="1727473"/>
          </a:xfrm>
          <a:prstGeom prst="rect">
            <a:avLst/>
          </a:prstGeom>
          <a:noFill/>
          <a:ln/>
        </p:spPr>
        <p:txBody>
          <a:bodyPr anchor="t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9pPr>
          </a:lstStyle>
          <a:p>
            <a:pPr eaLnBrk="1" hangingPunct="1"/>
            <a:r>
              <a:rPr lang="en-GB" sz="3600" b="1" kern="0" smtClean="0">
                <a:solidFill>
                  <a:schemeClr val="accent4">
                    <a:lumMod val="75000"/>
                  </a:schemeClr>
                </a:solidFill>
                <a:latin typeface="Rockwell" pitchFamily="18" charset="0"/>
              </a:rPr>
              <a:t>Welcome: Can you hear me? </a:t>
            </a:r>
            <a:br>
              <a:rPr lang="en-GB" sz="3600" b="1" kern="0" smtClean="0">
                <a:solidFill>
                  <a:schemeClr val="accent4">
                    <a:lumMod val="75000"/>
                  </a:schemeClr>
                </a:solidFill>
                <a:latin typeface="Rockwell" pitchFamily="18" charset="0"/>
              </a:rPr>
            </a:br>
            <a:r>
              <a:rPr lang="en-GB" sz="2200" kern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kern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kern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ick sound check…let’s communicate and chat…</a:t>
            </a:r>
            <a:br>
              <a:rPr lang="en-GB" sz="2200" kern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kern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ease type in the chat box to let me know if you can hear me or not..</a:t>
            </a:r>
            <a:endParaRPr lang="en-GB" sz="2200" kern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392" y="3068960"/>
            <a:ext cx="4441739" cy="320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28189"/>
            <a:ext cx="1401763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135313"/>
            <a:ext cx="303053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228184" y="3135313"/>
            <a:ext cx="25922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Arial" pitchFamily="34" charset="0"/>
                <a:cs typeface="Arial" pitchFamily="34" charset="0"/>
              </a:rPr>
              <a:t>This is the space (on the left of your screen) where you type your message, then either click on “Send” or just press ‘return’ on your keyboard. </a:t>
            </a: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4327894" y="5085184"/>
            <a:ext cx="1940773" cy="504056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6828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kern="1200" spc="-100" dirty="0">
                <a:solidFill>
                  <a:srgbClr val="4A66AC">
                    <a:lumMod val="75000"/>
                  </a:srgbClr>
                </a:solidFill>
                <a:latin typeface="Rockwell" pitchFamily="18" charset="0"/>
              </a:rPr>
              <a:t>Inequalities (3)</a:t>
            </a:r>
            <a:endParaRPr lang="en-GB" sz="4000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3"/>
              </p:nvPr>
            </p:nvSpPr>
            <p:spPr>
              <a:xfrm>
                <a:off x="539552" y="1556792"/>
                <a:ext cx="8064896" cy="4248472"/>
              </a:xfrm>
            </p:spPr>
            <p:txBody>
              <a:bodyPr/>
              <a:lstStyle/>
              <a:p>
                <a:pPr marL="0" lvl="0" indent="0" fontAlgn="auto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3200" kern="1200">
                          <a:solidFill>
                            <a:prstClr val="black"/>
                          </a:solidFill>
                          <a:latin typeface="Cambria Math"/>
                        </a:rPr>
                        <m:t>x</m:t>
                      </m:r>
                      <m:r>
                        <a:rPr lang="en-GB" sz="3200" kern="1200">
                          <a:solidFill>
                            <a:prstClr val="black"/>
                          </a:solidFill>
                          <a:latin typeface="Cambria Math"/>
                        </a:rPr>
                        <m:t>+1&gt;</m:t>
                      </m:r>
                      <m:f>
                        <m:fPr>
                          <m:ctrlPr>
                            <a:rPr lang="en-GB" sz="3200" i="1" kern="120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3200" i="1" kern="12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GB" sz="3200" i="1" kern="12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kern="1200" dirty="0">
                  <a:solidFill>
                    <a:prstClr val="black"/>
                  </a:solidFill>
                  <a:latin typeface="Calibri"/>
                </a:endParaRPr>
              </a:p>
              <a:p>
                <a:pPr lvl="2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>
              <a:xfrm>
                <a:off x="539552" y="1556792"/>
                <a:ext cx="8064896" cy="4248472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40968"/>
            <a:ext cx="5128616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296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/>
                </a:solidFill>
                <a:latin typeface="Rockwell" pitchFamily="18" charset="0"/>
              </a:rPr>
              <a:t>Session content check</a:t>
            </a:r>
            <a:endParaRPr lang="en-GB" sz="400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539552" y="1556792"/>
            <a:ext cx="8064896" cy="4248472"/>
          </a:xfrm>
        </p:spPr>
        <p:txBody>
          <a:bodyPr/>
          <a:lstStyle/>
          <a:p>
            <a:pPr lvl="0" indent="-22860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Font typeface="Wingdings" pitchFamily="2" charset="2"/>
              <a:buChar char="§"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uadratic equations </a:t>
            </a:r>
          </a:p>
          <a:p>
            <a:pPr marL="114300" lvl="0" indent="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None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- solving, representing, transformations</a:t>
            </a:r>
          </a:p>
          <a:p>
            <a:pPr marL="114300" lvl="0" indent="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None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- completing the square</a:t>
            </a:r>
          </a:p>
          <a:p>
            <a:pPr marL="114300" lvl="0" indent="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None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- discriminants</a:t>
            </a:r>
          </a:p>
          <a:p>
            <a:pPr marL="114300" lvl="0" indent="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None/>
            </a:pPr>
            <a:endParaRPr lang="en-GB" kern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indent="-22860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Font typeface="Wingdings" pitchFamily="2" charset="2"/>
              <a:buChar char="§"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imultaneous equations</a:t>
            </a:r>
          </a:p>
          <a:p>
            <a:pPr marL="114300" lvl="0" indent="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None/>
            </a:pPr>
            <a:endParaRPr lang="en-GB" kern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indent="-228600" fontAlgn="auto">
              <a:spcAft>
                <a:spcPts val="0"/>
              </a:spcAft>
              <a:buClr>
                <a:srgbClr val="4A66AC">
                  <a:lumMod val="75000"/>
                </a:srgbClr>
              </a:buClr>
              <a:buFont typeface="Wingdings" pitchFamily="2" charset="2"/>
              <a:buChar char="§"/>
            </a:pPr>
            <a:r>
              <a:rPr lang="en-GB" kern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equalities</a:t>
            </a:r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256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/>
                </a:solidFill>
                <a:latin typeface="Rockwell" pitchFamily="18" charset="0"/>
                <a:cs typeface="Arial" pitchFamily="34" charset="0"/>
              </a:rPr>
              <a:t>MEI C1 June 2010</a:t>
            </a:r>
            <a:endParaRPr lang="en-GB" sz="400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-900608" y="1304764"/>
            <a:ext cx="8064896" cy="4248472"/>
          </a:xfrm>
        </p:spPr>
        <p:txBody>
          <a:bodyPr/>
          <a:lstStyle/>
          <a:p>
            <a:pPr marL="914400" lvl="2" indent="0">
              <a:buNone/>
            </a:pPr>
            <a:r>
              <a:rPr lang="en-GB" dirty="0" smtClean="0">
                <a:latin typeface="+mj-lt"/>
              </a:rPr>
              <a:t>10</a:t>
            </a:r>
            <a:r>
              <a:rPr lang="en-GB" dirty="0" smtClean="0"/>
              <a:t>.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4546" y="1700808"/>
            <a:ext cx="9433048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02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3600" b="1" dirty="0" smtClean="0">
                <a:solidFill>
                  <a:schemeClr val="accent6"/>
                </a:solidFill>
                <a:latin typeface="Rockwell" pitchFamily="18" charset="0"/>
                <a:cs typeface="Arial" pitchFamily="34" charset="0"/>
              </a:rPr>
              <a:t>EDEXCEL C1 JUNE 2013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29" y="1718579"/>
            <a:ext cx="9769943" cy="5047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645" y="1195359"/>
            <a:ext cx="530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hangingPunct="1"/>
            <a:r>
              <a:rPr lang="en-GB" sz="2000" kern="0" dirty="0">
                <a:solidFill>
                  <a:srgbClr val="2D2D8A">
                    <a:lumMod val="75000"/>
                  </a:srgbClr>
                </a:solidFill>
                <a:latin typeface="Times"/>
                <a:ea typeface="+mj-ea"/>
                <a:cs typeface="Arial" pitchFamily="34" charset="0"/>
              </a:rPr>
              <a:t>10</a:t>
            </a:r>
            <a:r>
              <a:rPr lang="en-GB" sz="2800" kern="0" dirty="0">
                <a:solidFill>
                  <a:srgbClr val="2D2D8A">
                    <a:lumMod val="75000"/>
                  </a:srgbClr>
                </a:solidFill>
                <a:latin typeface="Times"/>
                <a:ea typeface="+mj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39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rgbClr val="2D2D8A">
                    <a:lumMod val="75000"/>
                  </a:srgbClr>
                </a:solidFill>
                <a:latin typeface="Rockwell" pitchFamily="18" charset="0"/>
                <a:cs typeface="Arial" pitchFamily="34" charset="0"/>
              </a:rPr>
              <a:t>AQA </a:t>
            </a:r>
            <a:r>
              <a:rPr lang="en-GB" sz="4000" b="1" dirty="0">
                <a:solidFill>
                  <a:srgbClr val="2D2D8A">
                    <a:lumMod val="75000"/>
                  </a:srgbClr>
                </a:solidFill>
                <a:latin typeface="Rockwell" pitchFamily="18" charset="0"/>
                <a:cs typeface="Arial" pitchFamily="34" charset="0"/>
              </a:rPr>
              <a:t>C1 </a:t>
            </a:r>
            <a:r>
              <a:rPr lang="en-GB" sz="4000" b="1" dirty="0" smtClean="0">
                <a:solidFill>
                  <a:srgbClr val="2D2D8A">
                    <a:lumMod val="75000"/>
                  </a:srgbClr>
                </a:solidFill>
                <a:latin typeface="Rockwell" pitchFamily="18" charset="0"/>
                <a:cs typeface="Arial" pitchFamily="34" charset="0"/>
              </a:rPr>
              <a:t>Jane 2012</a:t>
            </a:r>
            <a:endParaRPr lang="en-GB" sz="4000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2155385"/>
            <a:ext cx="854048" cy="622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9496" y="1916832"/>
            <a:ext cx="9433496" cy="389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5422" y="1455167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2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617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/>
                </a:solidFill>
                <a:latin typeface="Rockwell" pitchFamily="18" charset="0"/>
                <a:cs typeface="Arial" pitchFamily="34" charset="0"/>
              </a:rPr>
              <a:t>OCR C1 May 2012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539552" y="2204864"/>
            <a:ext cx="8064896" cy="4248472"/>
          </a:xfrm>
        </p:spPr>
        <p:txBody>
          <a:bodyPr/>
          <a:lstStyle/>
          <a:p>
            <a:pPr marL="914400" lvl="2" indent="0">
              <a:buNone/>
            </a:pP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776"/>
            <a:ext cx="11908669" cy="125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773" y="1327731"/>
            <a:ext cx="764522" cy="1275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69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/>
                </a:solidFill>
                <a:latin typeface="Rockwell" pitchFamily="18" charset="0"/>
                <a:cs typeface="Arial" pitchFamily="34" charset="0"/>
              </a:rPr>
              <a:t>OCR C1 May 2012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539552" y="2204864"/>
            <a:ext cx="8064896" cy="4248472"/>
          </a:xfrm>
        </p:spPr>
        <p:txBody>
          <a:bodyPr/>
          <a:lstStyle/>
          <a:p>
            <a:pPr marL="914400" lvl="2" indent="0">
              <a:buNone/>
            </a:pP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60" y="1514981"/>
            <a:ext cx="8892480" cy="155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288" y="11587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913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/>
                </a:solidFill>
                <a:latin typeface="Rockwell" pitchFamily="18" charset="0"/>
                <a:cs typeface="Arial" pitchFamily="34" charset="0"/>
              </a:rPr>
              <a:t>OCR C1 June 2012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539552" y="2204864"/>
            <a:ext cx="8064896" cy="4248472"/>
          </a:xfrm>
        </p:spPr>
        <p:txBody>
          <a:bodyPr/>
          <a:lstStyle/>
          <a:p>
            <a:pPr marL="914400" lvl="2" indent="0">
              <a:buNone/>
            </a:pPr>
            <a:endParaRPr lang="en-GB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61697"/>
            <a:ext cx="4752528" cy="67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68" y="2228768"/>
            <a:ext cx="8377264" cy="766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012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749498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MEI C1 June 20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>
          <a:xfrm>
            <a:off x="539552" y="1628800"/>
            <a:ext cx="8064896" cy="4248472"/>
          </a:xfrm>
        </p:spPr>
        <p:txBody>
          <a:bodyPr/>
          <a:lstStyle/>
          <a:p>
            <a:pPr marL="914400" lvl="2" indent="0">
              <a:buNone/>
            </a:pP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44" y="1772816"/>
            <a:ext cx="5639978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596" y="2447103"/>
            <a:ext cx="1423941" cy="151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762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980729"/>
            <a:ext cx="7772400" cy="864096"/>
          </a:xfrm>
        </p:spPr>
        <p:txBody>
          <a:bodyPr/>
          <a:lstStyle/>
          <a:p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> 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1988840"/>
            <a:ext cx="7632848" cy="4032448"/>
          </a:xfrm>
        </p:spPr>
        <p:txBody>
          <a:bodyPr/>
          <a:lstStyle/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en-GB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27584" y="987349"/>
            <a:ext cx="7606893" cy="5393979"/>
            <a:chOff x="684213" y="1628775"/>
            <a:chExt cx="6049962" cy="4621213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213" y="1700213"/>
              <a:ext cx="6049962" cy="4549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692275" y="1628775"/>
              <a:ext cx="576263" cy="360363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835150" y="2492375"/>
              <a:ext cx="936625" cy="288925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284663" y="2492375"/>
              <a:ext cx="1655762" cy="288925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021548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288008" y="5229200"/>
            <a:ext cx="1763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Hand up /down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971600" y="3717032"/>
            <a:ext cx="17637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Smile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2124075" y="5661248"/>
            <a:ext cx="17637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Frown</a:t>
            </a:r>
          </a:p>
        </p:txBody>
      </p:sp>
      <p:sp>
        <p:nvSpPr>
          <p:cNvPr id="206853" name="AutoShape 5"/>
          <p:cNvSpPr>
            <a:spLocks noChangeArrowheads="1"/>
          </p:cNvSpPr>
          <p:nvPr/>
        </p:nvSpPr>
        <p:spPr bwMode="auto">
          <a:xfrm rot="4806322">
            <a:off x="377031" y="984031"/>
            <a:ext cx="792163" cy="1187450"/>
          </a:xfrm>
          <a:prstGeom prst="downArrow">
            <a:avLst>
              <a:gd name="adj1" fmla="val 50000"/>
              <a:gd name="adj2" fmla="val 37475"/>
            </a:avLst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288007" y="188640"/>
            <a:ext cx="8532464" cy="7694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This shows you all the participants online. Try out the emoticons for instant / quick responses.  You can even put your ‘hand up’!</a:t>
            </a:r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6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639540"/>
            <a:ext cx="5616575" cy="394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1835150" y="4005064"/>
            <a:ext cx="11525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 flipV="1">
            <a:off x="2700338" y="5373216"/>
            <a:ext cx="360362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 flipV="1">
            <a:off x="1619250" y="5157192"/>
            <a:ext cx="720725" cy="290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708400" y="3933056"/>
            <a:ext cx="17637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Applause!</a:t>
            </a:r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 flipH="1">
            <a:off x="3492500" y="4365104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3672383" y="5661248"/>
            <a:ext cx="17637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Rubbish!</a:t>
            </a:r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 flipH="1" flipV="1">
            <a:off x="3492500" y="5301208"/>
            <a:ext cx="647700" cy="4323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3" name="Text Box 15"/>
          <p:cNvSpPr txBox="1">
            <a:spLocks noChangeArrowheads="1"/>
          </p:cNvSpPr>
          <p:nvPr/>
        </p:nvSpPr>
        <p:spPr bwMode="auto">
          <a:xfrm>
            <a:off x="6318683" y="5661248"/>
            <a:ext cx="17637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‘In or out' of the room</a:t>
            </a:r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7020272" y="5373216"/>
            <a:ext cx="107765" cy="360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5" name="Text Box 17"/>
          <p:cNvSpPr txBox="1">
            <a:spLocks noChangeArrowheads="1"/>
          </p:cNvSpPr>
          <p:nvPr/>
        </p:nvSpPr>
        <p:spPr bwMode="auto">
          <a:xfrm>
            <a:off x="5580063" y="3429000"/>
            <a:ext cx="12239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latin typeface="Arial" pitchFamily="34" charset="0"/>
                <a:cs typeface="Arial" pitchFamily="34" charset="0"/>
              </a:rPr>
              <a:t>Select ‘yes’ or ‘no’</a:t>
            </a:r>
          </a:p>
        </p:txBody>
      </p:sp>
      <p:sp>
        <p:nvSpPr>
          <p:cNvPr id="206866" name="Line 18"/>
          <p:cNvSpPr>
            <a:spLocks noChangeShapeType="1"/>
          </p:cNvSpPr>
          <p:nvPr/>
        </p:nvSpPr>
        <p:spPr bwMode="auto">
          <a:xfrm>
            <a:off x="6084888" y="450912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345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980729"/>
            <a:ext cx="7772400" cy="864096"/>
          </a:xfrm>
        </p:spPr>
        <p:txBody>
          <a:bodyPr/>
          <a:lstStyle/>
          <a:p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> 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1988840"/>
            <a:ext cx="7632848" cy="4032448"/>
          </a:xfrm>
        </p:spPr>
        <p:txBody>
          <a:bodyPr/>
          <a:lstStyle/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en-GB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052736"/>
            <a:ext cx="34034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Place a mark on the map </a:t>
            </a:r>
          </a:p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showing where you are</a:t>
            </a:r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994" y="111217"/>
            <a:ext cx="5256584" cy="6635566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797241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4"/>
          <p:cNvSpPr txBox="1">
            <a:spLocks/>
          </p:cNvSpPr>
          <p:nvPr/>
        </p:nvSpPr>
        <p:spPr>
          <a:xfrm>
            <a:off x="457200" y="1001106"/>
            <a:ext cx="3394720" cy="2428455"/>
          </a:xfrm>
          <a:prstGeom prst="rect">
            <a:avLst/>
          </a:prstGeom>
          <a:ln w="9525">
            <a:solidFill>
              <a:schemeClr val="accent4">
                <a:lumMod val="75000"/>
              </a:schemeClr>
            </a:solidFill>
          </a:ln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. A quadratic equation has roots </a:t>
            </a:r>
          </a:p>
          <a:p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GB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at could the equation be?</a:t>
            </a:r>
            <a:endParaRPr lang="en-GB" sz="2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11214"/>
              </p:ext>
            </p:extLst>
          </p:nvPr>
        </p:nvGraphicFramePr>
        <p:xfrm>
          <a:off x="1115615" y="1697808"/>
          <a:ext cx="1917267" cy="65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1697808"/>
                        <a:ext cx="1917267" cy="651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0" y="1017432"/>
            <a:ext cx="4104456" cy="3816429"/>
          </a:xfrm>
          <a:prstGeom prst="rect">
            <a:avLst/>
          </a:prstGeom>
          <a:ln w="9525">
            <a:solidFill>
              <a:schemeClr val="accent4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2. How can you find the radius of the pipe shown if the only measurement you can take is the one marked h?</a:t>
            </a: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  <a:p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844" y="2419355"/>
            <a:ext cx="2348698" cy="2403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718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2249" y="980728"/>
            <a:ext cx="7772400" cy="864096"/>
          </a:xfrm>
        </p:spPr>
        <p:txBody>
          <a:bodyPr/>
          <a:lstStyle/>
          <a:p>
            <a:r>
              <a:rPr lang="en-GB" b="1" dirty="0" smtClean="0">
                <a:solidFill>
                  <a:schemeClr val="accent6"/>
                </a:solidFill>
                <a:latin typeface="+mn-lt"/>
              </a:rPr>
              <a:t>Session Content</a:t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> 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1988840"/>
            <a:ext cx="7632848" cy="4032448"/>
          </a:xfrm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GB" sz="2400" dirty="0"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GB" sz="2400" dirty="0">
              <a:latin typeface="Arial" pitchFamily="34" charset="0"/>
              <a:cs typeface="Arial" pitchFamily="34" charset="0"/>
            </a:endParaRPr>
          </a:p>
          <a:p>
            <a:pPr algn="l"/>
            <a:endParaRPr lang="en-GB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1844824"/>
            <a:ext cx="7620000" cy="42523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Quadratic equations </a:t>
            </a: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	- solving, representing, transformations</a:t>
            </a: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	- completing the square</a:t>
            </a: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          - discriminant</a:t>
            </a: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Simultaneous equations</a:t>
            </a: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Inequalities</a:t>
            </a: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r>
              <a:rPr lang="en-GB" sz="1800" dirty="0" smtClean="0">
                <a:latin typeface="Arial" pitchFamily="34" charset="0"/>
                <a:cs typeface="Arial" pitchFamily="34" charset="0"/>
              </a:rPr>
              <a:t>NB: This is content based on chapters 1 &amp; 4 in the AS Core textbook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691680" y="1406484"/>
            <a:ext cx="1752600" cy="2667635"/>
            <a:chOff x="0" y="0"/>
            <a:chExt cx="1752600" cy="2667635"/>
          </a:xfrm>
        </p:grpSpPr>
        <p:sp>
          <p:nvSpPr>
            <p:cNvPr id="7" name="Rectangle 6"/>
            <p:cNvSpPr/>
            <p:nvPr/>
          </p:nvSpPr>
          <p:spPr>
            <a:xfrm>
              <a:off x="0" y="914400"/>
              <a:ext cx="1752600" cy="1753235"/>
            </a:xfrm>
            <a:prstGeom prst="rect">
              <a:avLst/>
            </a:prstGeom>
            <a:solidFill>
              <a:srgbClr val="629DD1"/>
            </a:solidFill>
            <a:ln w="25400" cap="flat" cmpd="sng" algn="ctr">
              <a:solidFill>
                <a:srgbClr val="629DD1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0"/>
              <a:ext cx="1752600" cy="910590"/>
            </a:xfrm>
            <a:prstGeom prst="rect">
              <a:avLst/>
            </a:prstGeom>
            <a:solidFill>
              <a:srgbClr val="FFC000"/>
            </a:solidFill>
            <a:ln w="25400" cap="flat" cmpd="sng" algn="ctr">
              <a:solidFill>
                <a:srgbClr val="629DD1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813723"/>
            <a:ext cx="2236787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43980" y="5766867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Completing the </a:t>
            </a:r>
            <a:r>
              <a:rPr lang="en-GB" dirty="0">
                <a:latin typeface="Arial" pitchFamily="34" charset="0"/>
                <a:cs typeface="Arial" pitchFamily="34" charset="0"/>
                <a:hlinkClick r:id="rId3" action="ppaction://hlinkfile"/>
              </a:rPr>
              <a:t>square</a:t>
            </a:r>
            <a:r>
              <a:rPr lang="en-GB" dirty="0">
                <a:latin typeface="Arial" pitchFamily="34" charset="0"/>
                <a:cs typeface="Arial" pitchFamily="34" charset="0"/>
              </a:rPr>
              <a:t> - Geogebra file</a:t>
            </a:r>
          </a:p>
        </p:txBody>
      </p:sp>
    </p:spTree>
    <p:extLst>
      <p:ext uri="{BB962C8B-B14F-4D97-AF65-F5344CB8AC3E}">
        <p14:creationId xmlns:p14="http://schemas.microsoft.com/office/powerpoint/2010/main" val="187825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459" y="980728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What could the equation be?</a:t>
            </a:r>
            <a:endParaRPr lang="en-GB" sz="40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Content Placeholder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909762"/>
            <a:ext cx="567690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141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Rockwel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djacency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475</Words>
  <Application>Microsoft Office PowerPoint</Application>
  <PresentationFormat>On-screen Show (4:3)</PresentationFormat>
  <Paragraphs>128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Blank Presentation</vt:lpstr>
      <vt:lpstr>Adjacency</vt:lpstr>
      <vt:lpstr>Equation</vt:lpstr>
      <vt:lpstr>AS Core Maths-TAM Online Session 1: Basic Algebra and Uncertainty  </vt:lpstr>
      <vt:lpstr>   </vt:lpstr>
      <vt:lpstr>   </vt:lpstr>
      <vt:lpstr>PowerPoint Presentation</vt:lpstr>
      <vt:lpstr>   </vt:lpstr>
      <vt:lpstr>PowerPoint Presentation</vt:lpstr>
      <vt:lpstr>Session Content   </vt:lpstr>
      <vt:lpstr>PowerPoint Presentation</vt:lpstr>
      <vt:lpstr>What could the equation be?</vt:lpstr>
      <vt:lpstr>Given that the coefficient of x2 is 2, what is the y-intercept?</vt:lpstr>
      <vt:lpstr>Features of Completing the Square</vt:lpstr>
      <vt:lpstr>Proving the Quadratic Formula</vt:lpstr>
      <vt:lpstr>The Discriminant</vt:lpstr>
      <vt:lpstr>Quadratic graphs &amp; transformations</vt:lpstr>
      <vt:lpstr>PowerPoint Presentation</vt:lpstr>
      <vt:lpstr>PowerPoint Presentation</vt:lpstr>
      <vt:lpstr>Simultaneous Equations</vt:lpstr>
      <vt:lpstr>Inequalities (1)</vt:lpstr>
      <vt:lpstr>Inequalities (2)</vt:lpstr>
      <vt:lpstr>Inequalities (3)</vt:lpstr>
      <vt:lpstr>Session content check</vt:lpstr>
      <vt:lpstr>MEI C1 June 2010</vt:lpstr>
      <vt:lpstr>EDEXCEL C1 JUNE 2013</vt:lpstr>
      <vt:lpstr>AQA C1 Jane 2012</vt:lpstr>
      <vt:lpstr>OCR C1 May 2012</vt:lpstr>
      <vt:lpstr>OCR C1 May 2012</vt:lpstr>
      <vt:lpstr>OCR C1 June 2012</vt:lpstr>
      <vt:lpstr>MEI C1 June 2010</vt:lpstr>
    </vt:vector>
  </TitlesOfParts>
  <Company>Rumba Graphic Design Ltd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I PowerPoint Template</dc:title>
  <dc:creator>Simon Rees</dc:creator>
  <cp:lastModifiedBy>Clare Parsons</cp:lastModifiedBy>
  <cp:revision>55</cp:revision>
  <cp:lastPrinted>2013-07-10T14:28:49Z</cp:lastPrinted>
  <dcterms:created xsi:type="dcterms:W3CDTF">2012-04-23T14:18:00Z</dcterms:created>
  <dcterms:modified xsi:type="dcterms:W3CDTF">2013-07-10T14:42:37Z</dcterms:modified>
</cp:coreProperties>
</file>